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4B3F" w:rsidRPr="006366D3" w:rsidRDefault="006A4B3F" w:rsidP="006A4B3F">
      <w:pPr>
        <w:spacing w:before="60" w:after="60"/>
        <w:rPr>
          <w:rFonts w:ascii="Times New Roman" w:hAnsi="Times New Roman"/>
          <w:b/>
        </w:rPr>
      </w:pPr>
      <w:bookmarkStart w:id="0" w:name="_GoBack"/>
      <w:r w:rsidRPr="006366D3">
        <w:rPr>
          <w:rFonts w:ascii="Times New Roman" w:hAnsi="Times New Roman"/>
          <w:b/>
        </w:rPr>
        <w:t>ÔN TẬP TOÁN 6</w:t>
      </w:r>
    </w:p>
    <w:p w:rsidR="00C709F3" w:rsidRPr="006366D3" w:rsidRDefault="00C709F3" w:rsidP="00C709F3">
      <w:pPr>
        <w:spacing w:before="60" w:after="60"/>
        <w:rPr>
          <w:rFonts w:ascii="Times New Roman" w:hAnsi="Times New Roman"/>
        </w:rPr>
      </w:pPr>
      <w:r w:rsidRPr="006366D3">
        <w:rPr>
          <w:rFonts w:ascii="Times New Roman" w:hAnsi="Times New Roman"/>
          <w:b/>
        </w:rPr>
        <w:t>I.</w:t>
      </w:r>
      <w:r w:rsidR="006A4B3F" w:rsidRPr="006366D3">
        <w:rPr>
          <w:rFonts w:ascii="Times New Roman" w:hAnsi="Times New Roman"/>
          <w:b/>
          <w:lang w:val="vi-VN"/>
        </w:rPr>
        <w:t>TR</w:t>
      </w:r>
      <w:r w:rsidR="006A4B3F" w:rsidRPr="006366D3">
        <w:rPr>
          <w:rFonts w:ascii="Times New Roman" w:hAnsi="Times New Roman" w:cs="Arial"/>
          <w:b/>
          <w:lang w:val="vi-VN"/>
        </w:rPr>
        <w:t>Ắ</w:t>
      </w:r>
      <w:r w:rsidR="006A4B3F" w:rsidRPr="006366D3">
        <w:rPr>
          <w:rFonts w:ascii="Times New Roman" w:hAnsi="Times New Roman"/>
          <w:b/>
          <w:lang w:val="vi-VN"/>
        </w:rPr>
        <w:t>C NGHI</w:t>
      </w:r>
      <w:r w:rsidR="006A4B3F" w:rsidRPr="006366D3">
        <w:rPr>
          <w:rFonts w:ascii="Times New Roman" w:hAnsi="Times New Roman" w:cs="Arial"/>
          <w:b/>
          <w:lang w:val="vi-VN"/>
        </w:rPr>
        <w:t>Ệ</w:t>
      </w:r>
      <w:r w:rsidR="006A4B3F" w:rsidRPr="006366D3">
        <w:rPr>
          <w:rFonts w:ascii="Times New Roman" w:hAnsi="Times New Roman"/>
          <w:b/>
          <w:lang w:val="vi-VN"/>
        </w:rPr>
        <w:t>M</w:t>
      </w:r>
      <w:r w:rsidR="006A4B3F" w:rsidRPr="006366D3">
        <w:rPr>
          <w:rFonts w:ascii="Times New Roman" w:hAnsi="Times New Roman"/>
          <w:lang w:val="vi-VN"/>
        </w:rPr>
        <w:t xml:space="preserve">: </w:t>
      </w:r>
    </w:p>
    <w:p w:rsidR="006A4B3F" w:rsidRPr="006366D3" w:rsidRDefault="006A4B3F" w:rsidP="00C709F3">
      <w:pPr>
        <w:spacing w:before="60" w:after="60"/>
        <w:ind w:left="36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1</w:t>
      </w:r>
      <w:r w:rsidRPr="006366D3">
        <w:rPr>
          <w:rFonts w:ascii="Times New Roman" w:hAnsi="Times New Roman"/>
          <w:b/>
          <w:bCs/>
          <w:iCs/>
        </w:rPr>
        <w:t>: Hãy chọn chữ cái trước câu trả lời mà em cho là đúng nhất.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>1) Kết quả phép tính (–6).(–35) là: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 xml:space="preserve">    A. (– 210)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 xml:space="preserve">   B.  210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C. (– 41)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D. 41</w:t>
      </w:r>
    </w:p>
    <w:p w:rsidR="006A4B3F" w:rsidRPr="006366D3" w:rsidRDefault="006A4B3F" w:rsidP="006A4B3F">
      <w:pPr>
        <w:rPr>
          <w:rFonts w:ascii="Times New Roman" w:hAnsi="Times New Roman"/>
          <w:iCs/>
          <w:lang w:val="pt-BR"/>
        </w:rPr>
      </w:pPr>
      <w:r w:rsidRPr="006366D3">
        <w:rPr>
          <w:rFonts w:ascii="Times New Roman" w:hAnsi="Times New Roman"/>
          <w:bCs/>
          <w:lang w:val="pt-BR"/>
        </w:rPr>
        <w:t>2)</w:t>
      </w:r>
      <w:r w:rsidRPr="006366D3">
        <w:rPr>
          <w:rFonts w:ascii="Times New Roman" w:hAnsi="Times New Roman"/>
          <w:b/>
          <w:bCs/>
          <w:lang w:val="pt-BR"/>
        </w:rPr>
        <w:t xml:space="preserve"> </w:t>
      </w:r>
      <w:r w:rsidRPr="006366D3">
        <w:rPr>
          <w:rFonts w:ascii="Times New Roman" w:hAnsi="Times New Roman"/>
          <w:iCs/>
          <w:lang w:val="pt-BR"/>
        </w:rPr>
        <w:t>Khi bỏ dấu ngoặc trong biểu thức: 2018 – (5 – 9 + 2017) ta được:</w:t>
      </w:r>
    </w:p>
    <w:p w:rsidR="006A4B3F" w:rsidRPr="006366D3" w:rsidRDefault="006A4B3F" w:rsidP="006A4B3F">
      <w:pPr>
        <w:ind w:firstLine="720"/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 xml:space="preserve">A. 2018 + 5 – 9 – 2017  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B. 2018 – 5 – 9 + 2017</w:t>
      </w:r>
      <w:r w:rsidRPr="006366D3">
        <w:rPr>
          <w:rFonts w:ascii="Times New Roman" w:hAnsi="Times New Roman"/>
          <w:lang w:val="pt-BR"/>
        </w:rPr>
        <w:tab/>
      </w:r>
    </w:p>
    <w:p w:rsidR="006A4B3F" w:rsidRPr="006366D3" w:rsidRDefault="006A4B3F" w:rsidP="006A4B3F">
      <w:pPr>
        <w:ind w:firstLine="720"/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 xml:space="preserve">C. 2018 – 5 + 9 – 2017  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D. 2018 – 5 + 9 + 2017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iCs/>
          <w:lang w:val="pt-BR"/>
        </w:rPr>
        <w:t>3) Trong tập hợp các số nguyên tập hợp các ước của 5 là:</w:t>
      </w:r>
    </w:p>
    <w:p w:rsidR="006A4B3F" w:rsidRPr="006366D3" w:rsidRDefault="006A4B3F" w:rsidP="006A4B3F">
      <w:pPr>
        <w:rPr>
          <w:rFonts w:ascii="Times New Roman" w:hAnsi="Times New Roman"/>
          <w:lang w:val="fr-FR"/>
        </w:rPr>
      </w:pPr>
      <w:r w:rsidRPr="006366D3">
        <w:rPr>
          <w:rFonts w:ascii="Times New Roman" w:hAnsi="Times New Roman"/>
          <w:lang w:val="pt-BR"/>
        </w:rPr>
        <w:t xml:space="preserve">   </w:t>
      </w:r>
      <w:r w:rsidRPr="006366D3">
        <w:rPr>
          <w:rFonts w:ascii="Times New Roman" w:hAnsi="Times New Roman"/>
          <w:lang w:val="fr-FR"/>
        </w:rPr>
        <w:t>A. {1 ; -1}</w:t>
      </w:r>
      <w:r w:rsidRPr="006366D3">
        <w:rPr>
          <w:rFonts w:ascii="Times New Roman" w:hAnsi="Times New Roman"/>
          <w:lang w:val="fr-FR"/>
        </w:rPr>
        <w:tab/>
        <w:t xml:space="preserve">      B. {5 ; -5}</w:t>
      </w:r>
      <w:r w:rsidRPr="006366D3">
        <w:rPr>
          <w:rFonts w:ascii="Times New Roman" w:hAnsi="Times New Roman"/>
          <w:lang w:val="fr-FR"/>
        </w:rPr>
        <w:tab/>
        <w:t xml:space="preserve">  C. {1 ; 5}</w:t>
      </w:r>
      <w:r w:rsidRPr="006366D3">
        <w:rPr>
          <w:rFonts w:ascii="Times New Roman" w:hAnsi="Times New Roman"/>
          <w:lang w:val="fr-FR"/>
        </w:rPr>
        <w:tab/>
        <w:t>D. {1; -1; 5; -5}</w:t>
      </w:r>
    </w:p>
    <w:p w:rsidR="006A4B3F" w:rsidRPr="006366D3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4) Kết quả của phép tính: (-2)</w:t>
      </w:r>
      <w:r w:rsidRPr="006366D3">
        <w:rPr>
          <w:rFonts w:ascii="Times New Roman" w:hAnsi="Times New Roman"/>
          <w:vertAlign w:val="superscript"/>
          <w:lang w:val="nl-NL"/>
        </w:rPr>
        <w:t xml:space="preserve">3 </w:t>
      </w:r>
      <w:r w:rsidRPr="006366D3">
        <w:rPr>
          <w:rFonts w:ascii="Times New Roman" w:hAnsi="Times New Roman"/>
          <w:lang w:val="nl-NL"/>
        </w:rPr>
        <w:t>.5 là</w:t>
      </w:r>
    </w:p>
    <w:p w:rsidR="006A4B3F" w:rsidRPr="006366D3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A. 40</w:t>
      </w:r>
      <w:r w:rsidRPr="006366D3">
        <w:rPr>
          <w:rFonts w:ascii="Times New Roman" w:hAnsi="Times New Roman"/>
          <w:lang w:val="nl-NL"/>
        </w:rPr>
        <w:tab/>
        <w:t xml:space="preserve">      B. - 40</w:t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  <w:t xml:space="preserve"> C. 30</w:t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  <w:t>D.  – 30</w:t>
      </w:r>
    </w:p>
    <w:p w:rsidR="006A4B3F" w:rsidRPr="006366D3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2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Hãy chọn chữ cái trước câu trả lời mà em cho là đúng nhất.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bCs/>
        </w:rPr>
        <w:t>1)</w:t>
      </w:r>
      <w:r w:rsidRPr="006366D3">
        <w:rPr>
          <w:rFonts w:ascii="Times New Roman" w:hAnsi="Times New Roman"/>
          <w:lang w:val="pt-BR"/>
        </w:rPr>
        <w:t xml:space="preserve">  Tính: (–8).(–25) kết quả là: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ab/>
        <w:t>A. 200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B. (–200)</w:t>
      </w:r>
      <w:r w:rsidRPr="006366D3">
        <w:rPr>
          <w:rFonts w:ascii="Times New Roman" w:hAnsi="Times New Roman"/>
          <w:lang w:val="pt-BR"/>
        </w:rPr>
        <w:tab/>
        <w:t>C. (–33)</w:t>
      </w:r>
      <w:r w:rsidRPr="006366D3">
        <w:rPr>
          <w:rFonts w:ascii="Times New Roman" w:hAnsi="Times New Roman"/>
          <w:lang w:val="pt-BR"/>
        </w:rPr>
        <w:tab/>
      </w:r>
      <w:r w:rsidRPr="006366D3">
        <w:rPr>
          <w:rFonts w:ascii="Times New Roman" w:hAnsi="Times New Roman"/>
          <w:lang w:val="pt-BR"/>
        </w:rPr>
        <w:tab/>
        <w:t>D. 33</w:t>
      </w:r>
    </w:p>
    <w:p w:rsidR="006A4B3F" w:rsidRPr="006366D3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pt-BR"/>
        </w:rPr>
        <w:t xml:space="preserve">2)  Khi bỏ dấu ngoặc biểu thức </w:t>
      </w:r>
      <w:r w:rsidRPr="006366D3">
        <w:rPr>
          <w:rFonts w:ascii="Times New Roman" w:hAnsi="Times New Roman"/>
          <w:lang w:val="nl-NL"/>
        </w:rPr>
        <w:t xml:space="preserve">(a + b) </w:t>
      </w:r>
      <w:r w:rsidRPr="006366D3">
        <w:rPr>
          <w:rFonts w:ascii="Times New Roman" w:hAnsi="Times New Roman"/>
          <w:lang w:val="pt-BR"/>
        </w:rPr>
        <w:t>–</w:t>
      </w:r>
      <w:r w:rsidRPr="006366D3">
        <w:rPr>
          <w:rFonts w:ascii="Times New Roman" w:hAnsi="Times New Roman"/>
          <w:lang w:val="nl-NL"/>
        </w:rPr>
        <w:t xml:space="preserve"> (c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>d) bằng:</w:t>
      </w:r>
    </w:p>
    <w:p w:rsidR="006A4B3F" w:rsidRPr="006366D3" w:rsidRDefault="006A4B3F" w:rsidP="006A4B3F">
      <w:pPr>
        <w:spacing w:line="288" w:lineRule="auto"/>
        <w:ind w:left="-90" w:firstLine="81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A. a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 xml:space="preserve">b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 xml:space="preserve">c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>d</w:t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  <w:t>B. (a + b) + c + d</w:t>
      </w:r>
    </w:p>
    <w:p w:rsidR="006A4B3F" w:rsidRPr="006366D3" w:rsidRDefault="006A4B3F" w:rsidP="006A4B3F">
      <w:pPr>
        <w:spacing w:line="288" w:lineRule="auto"/>
        <w:ind w:left="-90" w:firstLine="81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C. a + b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>c + d</w:t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  <w:t xml:space="preserve">D. 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 xml:space="preserve">a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 xml:space="preserve">b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 xml:space="preserve">c </w:t>
      </w:r>
      <w:r w:rsidRPr="006366D3">
        <w:rPr>
          <w:rFonts w:ascii="Times New Roman" w:hAnsi="Times New Roman"/>
          <w:lang w:val="pt-BR"/>
        </w:rPr>
        <w:t xml:space="preserve">– </w:t>
      </w:r>
      <w:r w:rsidRPr="006366D3">
        <w:rPr>
          <w:rFonts w:ascii="Times New Roman" w:hAnsi="Times New Roman"/>
          <w:lang w:val="nl-NL"/>
        </w:rPr>
        <w:t>d</w:t>
      </w:r>
    </w:p>
    <w:p w:rsidR="006A4B3F" w:rsidRPr="006366D3" w:rsidRDefault="006A4B3F" w:rsidP="006A4B3F">
      <w:pPr>
        <w:rPr>
          <w:rFonts w:ascii="Times New Roman" w:hAnsi="Times New Roman"/>
          <w:lang w:val="pt-BR"/>
        </w:rPr>
      </w:pPr>
      <w:r w:rsidRPr="006366D3">
        <w:rPr>
          <w:rFonts w:ascii="Times New Roman" w:hAnsi="Times New Roman"/>
          <w:lang w:val="pt-BR"/>
        </w:rPr>
        <w:t xml:space="preserve">3) </w:t>
      </w:r>
      <w:r w:rsidRPr="006366D3">
        <w:rPr>
          <w:rFonts w:ascii="Times New Roman" w:hAnsi="Times New Roman"/>
          <w:b/>
          <w:bCs/>
          <w:lang w:val="pt-BR"/>
        </w:rPr>
        <w:t xml:space="preserve"> </w:t>
      </w:r>
      <w:r w:rsidRPr="006366D3">
        <w:rPr>
          <w:rFonts w:ascii="Times New Roman" w:hAnsi="Times New Roman"/>
          <w:iCs/>
          <w:lang w:val="pt-BR"/>
        </w:rPr>
        <w:t>Trong tập hợp các số nguyên tập hợp các ước của 7 là:</w:t>
      </w:r>
    </w:p>
    <w:p w:rsidR="006A4B3F" w:rsidRPr="006366D3" w:rsidRDefault="006A4B3F" w:rsidP="006A4B3F">
      <w:pPr>
        <w:rPr>
          <w:rFonts w:ascii="Times New Roman" w:hAnsi="Times New Roman"/>
          <w:lang w:val="fr-FR"/>
        </w:rPr>
      </w:pPr>
      <w:r w:rsidRPr="006366D3">
        <w:rPr>
          <w:rFonts w:ascii="Times New Roman" w:hAnsi="Times New Roman"/>
          <w:lang w:val="pt-BR"/>
        </w:rPr>
        <w:t xml:space="preserve">    </w:t>
      </w:r>
      <w:r w:rsidRPr="006366D3">
        <w:rPr>
          <w:rFonts w:ascii="Times New Roman" w:hAnsi="Times New Roman"/>
          <w:lang w:val="fr-FR"/>
        </w:rPr>
        <w:t>A. {1 ; -1}</w:t>
      </w:r>
      <w:r w:rsidRPr="006366D3">
        <w:rPr>
          <w:rFonts w:ascii="Times New Roman" w:hAnsi="Times New Roman"/>
          <w:lang w:val="fr-FR"/>
        </w:rPr>
        <w:tab/>
      </w:r>
      <w:r w:rsidRPr="006366D3">
        <w:rPr>
          <w:rFonts w:ascii="Times New Roman" w:hAnsi="Times New Roman"/>
          <w:lang w:val="fr-FR"/>
        </w:rPr>
        <w:tab/>
        <w:t>B. {7 ; -7}</w:t>
      </w:r>
      <w:r w:rsidRPr="006366D3">
        <w:rPr>
          <w:rFonts w:ascii="Times New Roman" w:hAnsi="Times New Roman"/>
          <w:lang w:val="fr-FR"/>
        </w:rPr>
        <w:tab/>
        <w:t xml:space="preserve">      C. {1 ; 7}</w:t>
      </w:r>
      <w:r w:rsidRPr="006366D3">
        <w:rPr>
          <w:rFonts w:ascii="Times New Roman" w:hAnsi="Times New Roman"/>
          <w:lang w:val="fr-FR"/>
        </w:rPr>
        <w:tab/>
        <w:t xml:space="preserve">       D. {1; -1; 7; -7}</w:t>
      </w:r>
    </w:p>
    <w:p w:rsidR="006A4B3F" w:rsidRPr="006366D3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4) Kết quả của phép tính: (-5)</w:t>
      </w:r>
      <w:r w:rsidRPr="006366D3">
        <w:rPr>
          <w:rFonts w:ascii="Times New Roman" w:hAnsi="Times New Roman"/>
          <w:vertAlign w:val="superscript"/>
          <w:lang w:val="nl-NL"/>
        </w:rPr>
        <w:t xml:space="preserve">3 </w:t>
      </w:r>
      <w:r w:rsidRPr="006366D3">
        <w:rPr>
          <w:rFonts w:ascii="Times New Roman" w:hAnsi="Times New Roman"/>
          <w:lang w:val="nl-NL"/>
        </w:rPr>
        <w:t>.2 là</w:t>
      </w:r>
    </w:p>
    <w:p w:rsidR="00D73CED" w:rsidRPr="006366D3" w:rsidRDefault="006A4B3F" w:rsidP="006A4B3F">
      <w:pPr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A. -30</w:t>
      </w:r>
      <w:r w:rsidRPr="006366D3">
        <w:rPr>
          <w:rFonts w:ascii="Times New Roman" w:hAnsi="Times New Roman"/>
          <w:lang w:val="nl-NL"/>
        </w:rPr>
        <w:tab/>
        <w:t xml:space="preserve">           B. 30</w:t>
      </w:r>
      <w:r w:rsidRPr="006366D3">
        <w:rPr>
          <w:rFonts w:ascii="Times New Roman" w:hAnsi="Times New Roman"/>
          <w:lang w:val="nl-NL"/>
        </w:rPr>
        <w:tab/>
      </w:r>
      <w:r w:rsidRPr="006366D3">
        <w:rPr>
          <w:rFonts w:ascii="Times New Roman" w:hAnsi="Times New Roman"/>
          <w:lang w:val="nl-NL"/>
        </w:rPr>
        <w:tab/>
        <w:t xml:space="preserve">   C. -250</w:t>
      </w:r>
      <w:r w:rsidRPr="006366D3">
        <w:rPr>
          <w:rFonts w:ascii="Times New Roman" w:hAnsi="Times New Roman"/>
          <w:lang w:val="nl-NL"/>
        </w:rPr>
        <w:tab/>
        <w:t xml:space="preserve">       D.  250</w:t>
      </w:r>
    </w:p>
    <w:p w:rsidR="006D25F3" w:rsidRPr="006366D3" w:rsidRDefault="006A4B3F" w:rsidP="006D25F3">
      <w:pPr>
        <w:spacing w:line="288" w:lineRule="auto"/>
        <w:ind w:left="-90"/>
        <w:rPr>
          <w:rFonts w:ascii="Times New Roman" w:hAnsi="Times New Roman"/>
          <w:b/>
          <w:lang w:val="nl-NL"/>
        </w:rPr>
      </w:pPr>
      <w:r w:rsidRPr="006366D3">
        <w:rPr>
          <w:rFonts w:ascii="Times New Roman" w:hAnsi="Times New Roman"/>
          <w:b/>
          <w:lang w:val="nl-NL"/>
        </w:rPr>
        <w:t xml:space="preserve">II. Tự luận </w:t>
      </w:r>
    </w:p>
    <w:p w:rsidR="006A4B3F" w:rsidRPr="006366D3" w:rsidRDefault="006D25F3" w:rsidP="006D25F3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3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</w:t>
      </w:r>
      <w:r w:rsidR="006A4B3F" w:rsidRPr="006366D3">
        <w:rPr>
          <w:rFonts w:ascii="Times New Roman" w:hAnsi="Times New Roman"/>
          <w:lang w:val="nl-NL"/>
        </w:rPr>
        <w:t>: a) Tìm năm bội của  (– 11)</w:t>
      </w:r>
    </w:p>
    <w:p w:rsidR="006A4B3F" w:rsidRPr="006366D3" w:rsidRDefault="00C709F3" w:rsidP="006A4B3F">
      <w:pPr>
        <w:pStyle w:val="ListParagraph"/>
        <w:spacing w:line="288" w:lineRule="auto"/>
        <w:ind w:left="63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</w:t>
      </w:r>
      <w:r w:rsidR="006A4B3F" w:rsidRPr="006366D3">
        <w:rPr>
          <w:rFonts w:ascii="Times New Roman" w:hAnsi="Times New Roman"/>
          <w:lang w:val="nl-NL"/>
        </w:rPr>
        <w:t>b) Tìm tất cả các ước của  6</w:t>
      </w:r>
    </w:p>
    <w:p w:rsidR="006A4B3F" w:rsidRPr="006366D3" w:rsidRDefault="006A4B3F" w:rsidP="006A4B3F">
      <w:pPr>
        <w:pStyle w:val="ListParagraph"/>
        <w:spacing w:line="288" w:lineRule="auto"/>
        <w:ind w:left="0"/>
        <w:rPr>
          <w:rFonts w:ascii="Times New Roman" w:hAnsi="Times New Roman"/>
        </w:rPr>
      </w:pPr>
      <w:r w:rsidRPr="006366D3">
        <w:rPr>
          <w:rFonts w:ascii="Times New Roman" w:hAnsi="Times New Roman"/>
          <w:lang w:val="nl-NL"/>
        </w:rPr>
        <w:t xml:space="preserve">   c) Liệt kê và tính tổng tất cả các số nguyên thỏa mãn: </w:t>
      </w:r>
      <w:r w:rsidRPr="006366D3">
        <w:rPr>
          <w:rFonts w:ascii="Times New Roman" w:hAnsi="Times New Roman"/>
          <w:position w:val="-6"/>
        </w:rPr>
        <w:object w:dxaOrig="11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35pt;height:15.05pt" o:ole="">
            <v:imagedata r:id="rId6" o:title=""/>
          </v:shape>
          <o:OLEObject Type="Embed" ProgID="Equation.DSMT4" ShapeID="_x0000_i1025" DrawAspect="Content" ObjectID="_1646046181" r:id="rId7"/>
        </w:object>
      </w:r>
    </w:p>
    <w:p w:rsidR="006A4B3F" w:rsidRPr="006366D3" w:rsidRDefault="006D25F3" w:rsidP="006A4B3F">
      <w:pPr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4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</w:t>
      </w:r>
      <w:r w:rsidR="006A4B3F" w:rsidRPr="006366D3">
        <w:rPr>
          <w:rFonts w:ascii="Times New Roman" w:hAnsi="Times New Roman"/>
          <w:lang w:val="nl-NL"/>
        </w:rPr>
        <w:t>a) Tìm 5 bội của – 7</w:t>
      </w:r>
    </w:p>
    <w:p w:rsidR="006A4B3F" w:rsidRPr="006366D3" w:rsidRDefault="006A4B3F" w:rsidP="006A4B3F">
      <w:pPr>
        <w:pStyle w:val="ListParagraph"/>
        <w:spacing w:line="288" w:lineRule="auto"/>
        <w:ind w:left="9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   b) Tìm tất cả các ước của 9</w:t>
      </w:r>
    </w:p>
    <w:p w:rsidR="006A4B3F" w:rsidRPr="006366D3" w:rsidRDefault="006A4B3F" w:rsidP="006A4B3F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>c) Liệt kê và tính tổng tất cả các số nguyên thỏa mãn: – 6 &lt; x &lt; 7</w:t>
      </w:r>
    </w:p>
    <w:p w:rsidR="006A4B3F" w:rsidRPr="006366D3" w:rsidRDefault="006D25F3" w:rsidP="00C709F3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5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</w:t>
      </w:r>
      <w:r w:rsidR="006A4B3F" w:rsidRPr="006366D3">
        <w:rPr>
          <w:rFonts w:ascii="Times New Roman" w:hAnsi="Times New Roman"/>
          <w:lang w:val="nl-NL"/>
        </w:rPr>
        <w:t>Thực hiện phép tính (tính nhanh nếu có thể).</w:t>
      </w:r>
    </w:p>
    <w:p w:rsidR="006A4B3F" w:rsidRPr="006366D3" w:rsidRDefault="006A4B3F" w:rsidP="00C709F3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  a) (– 35) + (–142) + 35 + 42</w:t>
      </w:r>
      <w:r w:rsidR="00C709F3" w:rsidRPr="006366D3">
        <w:rPr>
          <w:rFonts w:ascii="Times New Roman" w:hAnsi="Times New Roman"/>
          <w:lang w:val="nl-NL"/>
        </w:rPr>
        <w:t xml:space="preserve">                 </w:t>
      </w:r>
      <w:r w:rsidRPr="006366D3">
        <w:rPr>
          <w:rFonts w:ascii="Times New Roman" w:hAnsi="Times New Roman"/>
          <w:lang w:val="nl-NL"/>
        </w:rPr>
        <w:t>b) 15.(– 14) + 15.(– 6) + (– 20). 25</w:t>
      </w:r>
    </w:p>
    <w:p w:rsidR="006A4B3F" w:rsidRPr="006366D3" w:rsidRDefault="006A4B3F" w:rsidP="00C709F3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  c)  |– 18| – (–27) + 63 – (63 + 27)</w:t>
      </w:r>
      <w:r w:rsidR="00C709F3" w:rsidRPr="006366D3">
        <w:rPr>
          <w:rFonts w:ascii="Times New Roman" w:hAnsi="Times New Roman"/>
          <w:lang w:val="nl-NL"/>
        </w:rPr>
        <w:t xml:space="preserve">           </w:t>
      </w:r>
      <w:r w:rsidRPr="006366D3">
        <w:rPr>
          <w:rFonts w:ascii="Times New Roman" w:hAnsi="Times New Roman"/>
          <w:lang w:val="nl-NL"/>
        </w:rPr>
        <w:t xml:space="preserve"> d)  – 65.( 87 - 17) – 87.(17 – 65 )</w:t>
      </w:r>
    </w:p>
    <w:p w:rsidR="006A4B3F" w:rsidRPr="006366D3" w:rsidRDefault="006D25F3" w:rsidP="006A4B3F">
      <w:pPr>
        <w:spacing w:line="288" w:lineRule="auto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6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</w:t>
      </w:r>
      <w:r w:rsidR="006A4B3F" w:rsidRPr="006366D3">
        <w:rPr>
          <w:rFonts w:ascii="Times New Roman" w:hAnsi="Times New Roman"/>
          <w:lang w:val="nl-NL"/>
        </w:rPr>
        <w:t>Thực hiện phép tính (tính nhanh nếu có thể).</w:t>
      </w:r>
    </w:p>
    <w:p w:rsidR="006A4B3F" w:rsidRPr="006366D3" w:rsidRDefault="006A4B3F" w:rsidP="00C709F3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 a) (– 42) + (–158) + 42 + 58</w:t>
      </w:r>
      <w:r w:rsidR="00C709F3" w:rsidRPr="006366D3">
        <w:rPr>
          <w:rFonts w:ascii="Times New Roman" w:hAnsi="Times New Roman"/>
          <w:lang w:val="nl-NL"/>
        </w:rPr>
        <w:t xml:space="preserve">              </w:t>
      </w:r>
      <w:r w:rsidRPr="006366D3">
        <w:rPr>
          <w:rFonts w:ascii="Times New Roman" w:hAnsi="Times New Roman"/>
          <w:lang w:val="nl-NL"/>
        </w:rPr>
        <w:t xml:space="preserve"> b) 12.(– 16) + 12.(–14) + (– 30). 8</w:t>
      </w:r>
    </w:p>
    <w:p w:rsidR="006A4B3F" w:rsidRPr="006366D3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 xml:space="preserve">     c)  |– 21| – (–58) + 26 – (26 + 58)</w:t>
      </w:r>
    </w:p>
    <w:p w:rsidR="006A4B3F" w:rsidRPr="006366D3" w:rsidRDefault="006A4B3F" w:rsidP="006A4B3F">
      <w:pPr>
        <w:spacing w:line="288" w:lineRule="auto"/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lastRenderedPageBreak/>
        <w:t xml:space="preserve">     d) 72.(28 – 49 ) + 28.(– 49 – 72 )</w:t>
      </w:r>
    </w:p>
    <w:p w:rsidR="006A4B3F" w:rsidRPr="006366D3" w:rsidRDefault="006D25F3" w:rsidP="006A4B3F">
      <w:pPr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b/>
          <w:bCs/>
          <w:iCs/>
          <w:u w:val="single"/>
        </w:rPr>
        <w:t xml:space="preserve">Câu </w:t>
      </w:r>
      <w:r w:rsidR="00C709F3" w:rsidRPr="006366D3">
        <w:rPr>
          <w:rFonts w:ascii="Times New Roman" w:hAnsi="Times New Roman"/>
          <w:b/>
          <w:bCs/>
          <w:iCs/>
          <w:u w:val="single"/>
        </w:rPr>
        <w:t>7</w:t>
      </w:r>
      <w:r w:rsidRPr="006366D3">
        <w:rPr>
          <w:rFonts w:ascii="Times New Roman" w:hAnsi="Times New Roman"/>
          <w:b/>
          <w:bCs/>
          <w:iCs/>
          <w:u w:val="single"/>
        </w:rPr>
        <w:t>:</w:t>
      </w:r>
      <w:r w:rsidRPr="006366D3">
        <w:rPr>
          <w:rFonts w:ascii="Times New Roman" w:hAnsi="Times New Roman"/>
          <w:b/>
          <w:bCs/>
          <w:iCs/>
        </w:rPr>
        <w:t xml:space="preserve"> </w:t>
      </w:r>
      <w:r w:rsidR="006A4B3F" w:rsidRPr="006366D3">
        <w:rPr>
          <w:rFonts w:ascii="Times New Roman" w:hAnsi="Times New Roman"/>
          <w:lang w:val="nl-NL"/>
        </w:rPr>
        <w:t>Tìm số nguyên x biết</w:t>
      </w:r>
    </w:p>
    <w:p w:rsidR="006A4B3F" w:rsidRPr="006366D3" w:rsidRDefault="006A4B3F" w:rsidP="006A4B3F">
      <w:pPr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>a)  42 + x = 13</w:t>
      </w:r>
      <w:r w:rsidRPr="006366D3">
        <w:rPr>
          <w:rFonts w:ascii="Times New Roman" w:hAnsi="Times New Roman"/>
          <w:lang w:val="nl-NL"/>
        </w:rPr>
        <w:tab/>
        <w:t xml:space="preserve">         b) 82 – (15 + x) = 92                      </w:t>
      </w:r>
    </w:p>
    <w:p w:rsidR="006A4B3F" w:rsidRPr="006366D3" w:rsidRDefault="006A4B3F" w:rsidP="006A4B3F">
      <w:pPr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>c)  17 – (43 - |x| ) = 45       d)  53 + x = 16</w:t>
      </w:r>
      <w:r w:rsidRPr="006366D3">
        <w:rPr>
          <w:rFonts w:ascii="Times New Roman" w:hAnsi="Times New Roman"/>
          <w:lang w:val="nl-NL"/>
        </w:rPr>
        <w:tab/>
        <w:t xml:space="preserve">      </w:t>
      </w:r>
      <w:r w:rsidRPr="006366D3">
        <w:rPr>
          <w:rFonts w:ascii="Times New Roman" w:hAnsi="Times New Roman"/>
          <w:lang w:val="nl-NL"/>
        </w:rPr>
        <w:tab/>
      </w:r>
    </w:p>
    <w:p w:rsidR="006A4B3F" w:rsidRPr="006366D3" w:rsidRDefault="006A4B3F" w:rsidP="006A4B3F">
      <w:pPr>
        <w:ind w:left="-90"/>
        <w:rPr>
          <w:rFonts w:ascii="Times New Roman" w:hAnsi="Times New Roman"/>
          <w:lang w:val="nl-NL"/>
        </w:rPr>
      </w:pPr>
      <w:r w:rsidRPr="006366D3">
        <w:rPr>
          <w:rFonts w:ascii="Times New Roman" w:hAnsi="Times New Roman"/>
          <w:lang w:val="nl-NL"/>
        </w:rPr>
        <w:t>đ) 56 – (x + 13 ) = 85         e)  15 – (23 - |x| ) = 37</w:t>
      </w:r>
      <w:bookmarkEnd w:id="0"/>
    </w:p>
    <w:sectPr w:rsidR="006A4B3F" w:rsidRPr="006366D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264FC7"/>
    <w:multiLevelType w:val="hybridMultilevel"/>
    <w:tmpl w:val="959C2C62"/>
    <w:lvl w:ilvl="0" w:tplc="6EA07914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A1E3D85"/>
    <w:multiLevelType w:val="hybridMultilevel"/>
    <w:tmpl w:val="8252E34A"/>
    <w:lvl w:ilvl="0" w:tplc="2006DB9C">
      <w:start w:val="1"/>
      <w:numFmt w:val="decimal"/>
      <w:lvlText w:val="%1)"/>
      <w:lvlJc w:val="left"/>
      <w:pPr>
        <w:ind w:left="2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990" w:hanging="360"/>
      </w:pPr>
    </w:lvl>
    <w:lvl w:ilvl="2" w:tplc="0409001B" w:tentative="1">
      <w:start w:val="1"/>
      <w:numFmt w:val="lowerRoman"/>
      <w:lvlText w:val="%3."/>
      <w:lvlJc w:val="right"/>
      <w:pPr>
        <w:ind w:left="1710" w:hanging="180"/>
      </w:pPr>
    </w:lvl>
    <w:lvl w:ilvl="3" w:tplc="0409000F" w:tentative="1">
      <w:start w:val="1"/>
      <w:numFmt w:val="decimal"/>
      <w:lvlText w:val="%4."/>
      <w:lvlJc w:val="left"/>
      <w:pPr>
        <w:ind w:left="2430" w:hanging="360"/>
      </w:pPr>
    </w:lvl>
    <w:lvl w:ilvl="4" w:tplc="04090019" w:tentative="1">
      <w:start w:val="1"/>
      <w:numFmt w:val="lowerLetter"/>
      <w:lvlText w:val="%5."/>
      <w:lvlJc w:val="left"/>
      <w:pPr>
        <w:ind w:left="3150" w:hanging="360"/>
      </w:pPr>
    </w:lvl>
    <w:lvl w:ilvl="5" w:tplc="0409001B" w:tentative="1">
      <w:start w:val="1"/>
      <w:numFmt w:val="lowerRoman"/>
      <w:lvlText w:val="%6."/>
      <w:lvlJc w:val="right"/>
      <w:pPr>
        <w:ind w:left="3870" w:hanging="180"/>
      </w:pPr>
    </w:lvl>
    <w:lvl w:ilvl="6" w:tplc="0409000F" w:tentative="1">
      <w:start w:val="1"/>
      <w:numFmt w:val="decimal"/>
      <w:lvlText w:val="%7."/>
      <w:lvlJc w:val="left"/>
      <w:pPr>
        <w:ind w:left="4590" w:hanging="360"/>
      </w:pPr>
    </w:lvl>
    <w:lvl w:ilvl="7" w:tplc="04090019" w:tentative="1">
      <w:start w:val="1"/>
      <w:numFmt w:val="lowerLetter"/>
      <w:lvlText w:val="%8."/>
      <w:lvlJc w:val="left"/>
      <w:pPr>
        <w:ind w:left="5310" w:hanging="360"/>
      </w:pPr>
    </w:lvl>
    <w:lvl w:ilvl="8" w:tplc="0409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2">
    <w:nsid w:val="51D9340F"/>
    <w:multiLevelType w:val="hybridMultilevel"/>
    <w:tmpl w:val="52F4E8A6"/>
    <w:lvl w:ilvl="0" w:tplc="1702210C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A4B3F"/>
    <w:rsid w:val="006366D3"/>
    <w:rsid w:val="006A4B3F"/>
    <w:rsid w:val="006D25F3"/>
    <w:rsid w:val="00C709F3"/>
    <w:rsid w:val="00D73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B3F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4B3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B3F"/>
    <w:pPr>
      <w:spacing w:after="0" w:line="240" w:lineRule="auto"/>
    </w:pPr>
    <w:rPr>
      <w:rFonts w:ascii=".VnTime" w:eastAsia="Times New Roman" w:hAnsi=".VnTime" w:cs="Times New Roman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A4B3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297</Words>
  <Characters>1693</Characters>
  <Application>Microsoft Office Word</Application>
  <DocSecurity>0</DocSecurity>
  <Lines>14</Lines>
  <Paragraphs>3</Paragraphs>
  <ScaleCrop>false</ScaleCrop>
  <Company>minhtuan6990@gmail.com</Company>
  <LinksUpToDate>false</LinksUpToDate>
  <CharactersWithSpaces>19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MINH TUAN</dc:creator>
  <cp:lastModifiedBy>TRAN MINH TUAN</cp:lastModifiedBy>
  <cp:revision>6</cp:revision>
  <cp:lastPrinted>2020-03-18T07:15:00Z</cp:lastPrinted>
  <dcterms:created xsi:type="dcterms:W3CDTF">2020-03-17T13:28:00Z</dcterms:created>
  <dcterms:modified xsi:type="dcterms:W3CDTF">2020-03-18T07:17:00Z</dcterms:modified>
</cp:coreProperties>
</file>